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64572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lcohols and Phenols - </a:t>
            </a:r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2800" y="1676400"/>
            <a:ext cx="2209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2057400" y="42672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B.Sc. II year</a:t>
            </a:r>
          </a:p>
          <a:p>
            <a:pPr algn="ctr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ohanlal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ukhadi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University, Udaipur</a:t>
            </a:r>
          </a:p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257800" y="545687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r.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aru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Kumar</a:t>
            </a:r>
          </a:p>
          <a:p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ssistant Professor</a:t>
            </a:r>
          </a:p>
          <a:p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epartment of Chemistry,</a:t>
            </a:r>
          </a:p>
          <a:p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. L.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ukhadia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University, Udaipur</a:t>
            </a:r>
          </a:p>
          <a:p>
            <a:pPr algn="ctr"/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0"/>
            <a:ext cx="61761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cidic Nature of Phenol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057400" y="685800"/>
          <a:ext cx="5219700" cy="5939759"/>
        </p:xfrm>
        <a:graphic>
          <a:graphicData uri="http://schemas.openxmlformats.org/presentationml/2006/ole">
            <p:oleObj spid="_x0000_s9218" name="CS ChemDraw Drawing" r:id="rId3" imgW="2818934" imgH="320893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8827" y="76200"/>
            <a:ext cx="855657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inacol-Pinacolone</a:t>
            </a:r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rearrangement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62000" y="1143000"/>
          <a:ext cx="7895454" cy="5334000"/>
        </p:xfrm>
        <a:graphic>
          <a:graphicData uri="http://schemas.openxmlformats.org/presentationml/2006/ole">
            <p:oleObj spid="_x0000_s1026" name="CS ChemDraw Drawing" r:id="rId3" imgW="4868746" imgH="328873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52400"/>
            <a:ext cx="684046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ihydric</a:t>
            </a:r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lcohol: Glycerol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743200" y="1295400"/>
          <a:ext cx="2884487" cy="2745663"/>
        </p:xfrm>
        <a:graphic>
          <a:graphicData uri="http://schemas.openxmlformats.org/presentationml/2006/ole">
            <p:oleObj spid="_x0000_s2051" name="CS ChemDraw Drawing" r:id="rId3" imgW="889909" imgH="84723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0"/>
            <a:ext cx="51085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914400"/>
            <a:ext cx="3348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Reaction with sodiu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2400" y="2057400"/>
          <a:ext cx="8991600" cy="1301823"/>
        </p:xfrm>
        <a:graphic>
          <a:graphicData uri="http://schemas.openxmlformats.org/presentationml/2006/ole">
            <p:oleObj spid="_x0000_s3074" name="CS ChemDraw Drawing" r:id="rId3" imgW="5065467" imgH="734180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3886200"/>
            <a:ext cx="5548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Reaction with phosphorus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entahalide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133600" y="4495800"/>
          <a:ext cx="4095015" cy="1447800"/>
        </p:xfrm>
        <a:graphic>
          <a:graphicData uri="http://schemas.openxmlformats.org/presentationml/2006/ole">
            <p:oleObj spid="_x0000_s3075" name="CS ChemDraw Drawing" r:id="rId4" imgW="1988530" imgH="70403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81200" y="1600200"/>
          <a:ext cx="5410200" cy="4831989"/>
        </p:xfrm>
        <a:graphic>
          <a:graphicData uri="http://schemas.openxmlformats.org/presentationml/2006/ole">
            <p:oleObj spid="_x0000_s4098" name="CS ChemDraw Drawing" r:id="rId3" imgW="3163530" imgH="2825441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1066800"/>
            <a:ext cx="2749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Reaction with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3600" y="0"/>
            <a:ext cx="51085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0"/>
            <a:ext cx="51085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066800"/>
            <a:ext cx="3730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Reaction with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nitric acid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295399" y="1752600"/>
          <a:ext cx="6338341" cy="3276600"/>
        </p:xfrm>
        <a:graphic>
          <a:graphicData uri="http://schemas.openxmlformats.org/presentationml/2006/ole">
            <p:oleObj spid="_x0000_s5122" name="CS ChemDraw Drawing" r:id="rId3" imgW="3747034" imgH="1936533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5486400"/>
            <a:ext cx="78092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lyceryl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initrate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s used to make dynamite.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t blast with a slight push and gives mixture of oxygen, nitrogen, CO</a:t>
            </a:r>
            <a:r>
              <a:rPr lang="en-US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nd steam.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0"/>
            <a:ext cx="51085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838200"/>
            <a:ext cx="2151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ehydration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447800" y="1295400"/>
          <a:ext cx="5918165" cy="1828800"/>
        </p:xfrm>
        <a:graphic>
          <a:graphicData uri="http://schemas.openxmlformats.org/presentationml/2006/ole">
            <p:oleObj spid="_x0000_s6146" name="CS ChemDraw Drawing" r:id="rId3" imgW="3416204" imgH="1056049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3200400"/>
            <a:ext cx="1808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Oxidation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76200" y="4419600"/>
          <a:ext cx="9088219" cy="838200"/>
        </p:xfrm>
        <a:graphic>
          <a:graphicData uri="http://schemas.openxmlformats.org/presentationml/2006/ole">
            <p:oleObj spid="_x0000_s6147" name="CS ChemDraw Drawing" r:id="rId4" imgW="6231142" imgH="57546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29000" y="0"/>
            <a:ext cx="206659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enol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752600" y="914400"/>
          <a:ext cx="5486400" cy="5844988"/>
        </p:xfrm>
        <a:graphic>
          <a:graphicData uri="http://schemas.openxmlformats.org/presentationml/2006/ole">
            <p:oleObj spid="_x0000_s7170" name="CS ChemDraw Drawing" r:id="rId3" imgW="3401106" imgH="3622132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0"/>
            <a:ext cx="61761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cidic Nature of Phenol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371600" y="1600200"/>
          <a:ext cx="5791200" cy="4620880"/>
        </p:xfrm>
        <a:graphic>
          <a:graphicData uri="http://schemas.openxmlformats.org/presentationml/2006/ole">
            <p:oleObj spid="_x0000_s8194" name="CS ChemDraw Drawing" r:id="rId3" imgW="2434817" imgH="1942740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838200"/>
            <a:ext cx="3315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esonating structures of phenol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114</Words>
  <Application>Microsoft Office PowerPoint</Application>
  <PresentationFormat>On-screen Show (4:3)</PresentationFormat>
  <Paragraphs>25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17</cp:revision>
  <dcterms:created xsi:type="dcterms:W3CDTF">2006-08-16T00:00:00Z</dcterms:created>
  <dcterms:modified xsi:type="dcterms:W3CDTF">2020-10-17T10:39:59Z</dcterms:modified>
</cp:coreProperties>
</file>